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600057" w14:textId="77777777" w:rsidR="003E3FC9" w:rsidRPr="003E3FC9" w:rsidRDefault="003E3FC9">
      <w:pPr>
        <w:rPr>
          <w:sz w:val="10"/>
          <w:szCs w:val="10"/>
        </w:rPr>
      </w:pPr>
      <w:bookmarkStart w:id="0" w:name="_GoBack"/>
      <w:bookmarkEnd w:id="0"/>
    </w:p>
    <w:p w14:paraId="39F9E971" w14:textId="77777777" w:rsidR="002D5C72" w:rsidRDefault="002D5C72">
      <w:r>
        <w:t>Name: __</w:t>
      </w:r>
      <w:r w:rsidR="00F85393">
        <w:t>_____________</w:t>
      </w:r>
      <w:r w:rsidR="00EC59D2">
        <w:t>________________</w:t>
      </w:r>
      <w:r w:rsidR="00F85393">
        <w:t xml:space="preserve">_____  </w:t>
      </w:r>
      <w:r w:rsidR="00EC59D2">
        <w:t xml:space="preserve">            Dat</w:t>
      </w:r>
      <w:r>
        <w:t>e: ______</w:t>
      </w:r>
      <w:r w:rsidR="00EC59D2">
        <w:t>_______________</w:t>
      </w:r>
      <w:r w:rsidR="00823F2F">
        <w:t>__</w:t>
      </w:r>
      <w:r w:rsidR="00F85393">
        <w:t>_</w:t>
      </w:r>
      <w:r>
        <w:t>_</w:t>
      </w:r>
      <w:r w:rsidR="00F85393">
        <w:t xml:space="preserve">   </w:t>
      </w:r>
      <w:r w:rsidR="00163715">
        <w:t xml:space="preserve">                </w:t>
      </w:r>
    </w:p>
    <w:p w14:paraId="437D53D1" w14:textId="77777777" w:rsidR="002D5C72" w:rsidRPr="00021228" w:rsidRDefault="002D5C72">
      <w:pPr>
        <w:rPr>
          <w:sz w:val="16"/>
          <w:szCs w:val="16"/>
        </w:rPr>
      </w:pPr>
    </w:p>
    <w:tbl>
      <w:tblPr>
        <w:tblStyle w:val="TableGrid"/>
        <w:tblW w:w="104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05"/>
        <w:gridCol w:w="3105"/>
      </w:tblGrid>
      <w:tr w:rsidR="008941E6" w:rsidRPr="00B53DC3" w14:paraId="6CA97A7D" w14:textId="77777777">
        <w:trPr>
          <w:trHeight w:val="324"/>
          <w:jc w:val="center"/>
        </w:trPr>
        <w:tc>
          <w:tcPr>
            <w:tcW w:w="10458" w:type="dxa"/>
            <w:gridSpan w:val="4"/>
            <w:tcBorders>
              <w:bottom w:val="single" w:sz="12" w:space="0" w:color="auto"/>
            </w:tcBorders>
          </w:tcPr>
          <w:p w14:paraId="3A054282" w14:textId="77777777" w:rsidR="008941E6" w:rsidRPr="00B53DC3" w:rsidRDefault="008941E6" w:rsidP="008941E6">
            <w:pPr>
              <w:jc w:val="center"/>
              <w:rPr>
                <w:rFonts w:cs="Arial"/>
                <w:bCs/>
                <w:sz w:val="22"/>
                <w:szCs w:val="22"/>
                <w:u w:val="single"/>
              </w:rPr>
            </w:pPr>
            <w:r w:rsidRPr="00B53DC3">
              <w:rPr>
                <w:rFonts w:cs="Arial"/>
                <w:bCs/>
                <w:sz w:val="22"/>
                <w:szCs w:val="22"/>
              </w:rPr>
              <w:t xml:space="preserve">Use the following to review for you test.  </w:t>
            </w:r>
            <w:r w:rsidRPr="00B53DC3">
              <w:rPr>
                <w:rFonts w:cs="Arial"/>
                <w:bCs/>
                <w:sz w:val="22"/>
                <w:szCs w:val="22"/>
                <w:u w:val="single"/>
              </w:rPr>
              <w:t>Work the Practice Problems on a separate sheet of paper.</w:t>
            </w:r>
          </w:p>
          <w:p w14:paraId="76D536F0" w14:textId="77777777" w:rsidR="008941E6" w:rsidRPr="00B53DC3" w:rsidRDefault="008941E6" w:rsidP="008941E6">
            <w:pPr>
              <w:jc w:val="center"/>
              <w:rPr>
                <w:rFonts w:cs="Arial"/>
                <w:bCs/>
                <w:sz w:val="22"/>
                <w:szCs w:val="22"/>
              </w:rPr>
            </w:pPr>
          </w:p>
        </w:tc>
      </w:tr>
      <w:tr w:rsidR="008941E6" w:rsidRPr="00B53DC3" w14:paraId="69ED2F5F" w14:textId="77777777">
        <w:trPr>
          <w:trHeight w:val="756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CCCFD6E" w14:textId="77777777" w:rsidR="008941E6" w:rsidRPr="00B53DC3" w:rsidRDefault="008941E6" w:rsidP="008941E6">
            <w:pPr>
              <w:rPr>
                <w:rFonts w:cs="Arial"/>
                <w:sz w:val="22"/>
                <w:szCs w:val="22"/>
              </w:rPr>
            </w:pPr>
            <w:r w:rsidRPr="00B53DC3">
              <w:rPr>
                <w:rFonts w:cs="Arial"/>
                <w:sz w:val="22"/>
                <w:szCs w:val="22"/>
              </w:rPr>
              <w:t>What you need to know &amp; be able to do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F232DB8" w14:textId="77777777" w:rsidR="008941E6" w:rsidRPr="00B53DC3" w:rsidRDefault="008941E6" w:rsidP="008941E6">
            <w:pPr>
              <w:rPr>
                <w:rFonts w:cs="Arial"/>
                <w:sz w:val="22"/>
                <w:szCs w:val="22"/>
              </w:rPr>
            </w:pPr>
            <w:r w:rsidRPr="00B53DC3">
              <w:rPr>
                <w:rFonts w:cs="Arial"/>
                <w:sz w:val="22"/>
                <w:szCs w:val="22"/>
              </w:rPr>
              <w:t>Things to remember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9DADA2" w14:textId="77777777" w:rsidR="008941E6" w:rsidRPr="00B53DC3" w:rsidRDefault="008941E6" w:rsidP="008941E6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31AE5C2" w14:textId="77777777" w:rsidR="008941E6" w:rsidRPr="00B53DC3" w:rsidRDefault="008941E6" w:rsidP="008941E6">
            <w:pPr>
              <w:rPr>
                <w:rFonts w:cs="Arial"/>
                <w:sz w:val="22"/>
                <w:szCs w:val="22"/>
              </w:rPr>
            </w:pPr>
          </w:p>
        </w:tc>
      </w:tr>
      <w:tr w:rsidR="008941E6" w:rsidRPr="00B53DC3" w14:paraId="01B15E86" w14:textId="77777777" w:rsidTr="00176DCB">
        <w:trPr>
          <w:trHeight w:val="2868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B3F3EEE" w14:textId="77777777" w:rsidR="008941E6" w:rsidRPr="00176DCB" w:rsidRDefault="00A7740E" w:rsidP="00176DCB">
            <w:pPr>
              <w:rPr>
                <w:rFonts w:cs="Arial"/>
                <w:sz w:val="22"/>
                <w:szCs w:val="22"/>
              </w:rPr>
            </w:pPr>
            <w:r w:rsidRPr="00A7740E">
              <w:rPr>
                <w:rFonts w:cs="Arial"/>
                <w:sz w:val="22"/>
                <w:szCs w:val="22"/>
              </w:rPr>
              <w:t>A.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="004C6AF2">
              <w:rPr>
                <w:rFonts w:cs="Arial"/>
                <w:sz w:val="22"/>
                <w:szCs w:val="22"/>
              </w:rPr>
              <w:t>Perform a dilation with a given scale facto</w:t>
            </w:r>
            <w:r w:rsidR="00176DCB">
              <w:rPr>
                <w:rFonts w:cs="Arial"/>
                <w:sz w:val="22"/>
                <w:szCs w:val="22"/>
              </w:rPr>
              <w:t>r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45E0E1F" w14:textId="77777777" w:rsidR="008941E6" w:rsidRPr="00B53DC3" w:rsidRDefault="004C6AF2" w:rsidP="00176DCB">
            <w:pPr>
              <w:autoSpaceDE w:val="0"/>
              <w:autoSpaceDN w:val="0"/>
              <w:adjustRightInd w:val="0"/>
              <w:rPr>
                <w:rFonts w:cs="Arial"/>
                <w:sz w:val="22"/>
                <w:szCs w:val="22"/>
              </w:rPr>
            </w:pPr>
            <w:r w:rsidRPr="00F25A68">
              <w:rPr>
                <w:rFonts w:cs="Arial"/>
                <w:sz w:val="20"/>
                <w:szCs w:val="20"/>
              </w:rPr>
              <w:t>When the center of dilation is the origin, you can multiply each coordinate of the original figure, or pre- image, by the scale factor to find the coordinates of the dilated figure, or image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750970D" w14:textId="77777777" w:rsidR="00176DCB" w:rsidRPr="00176DCB" w:rsidRDefault="004C6AF2" w:rsidP="00176DCB">
            <w:pPr>
              <w:numPr>
                <w:ilvl w:val="0"/>
                <w:numId w:val="42"/>
              </w:numPr>
              <w:ind w:left="297" w:hanging="297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Dilate with k = ½</w:t>
            </w:r>
            <w:r w:rsidR="00A7740E">
              <w:rPr>
                <w:rFonts w:cs="Arial"/>
                <w:sz w:val="22"/>
                <w:szCs w:val="22"/>
              </w:rPr>
              <w:t>.</w:t>
            </w:r>
          </w:p>
          <w:p w14:paraId="29BF94C2" w14:textId="77777777" w:rsidR="008941E6" w:rsidRPr="00B53DC3" w:rsidRDefault="00176DCB" w:rsidP="00176DCB">
            <w:pPr>
              <w:rPr>
                <w:rFonts w:cs="Arial"/>
                <w:sz w:val="22"/>
                <w:szCs w:val="22"/>
              </w:rPr>
            </w:pPr>
            <w:r>
              <w:object w:dxaOrig="5775" w:dyaOrig="5685" w14:anchorId="406896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125.25pt" o:ole="">
                  <v:imagedata r:id="rId7" o:title=""/>
                </v:shape>
                <o:OLEObject Type="Embed" ProgID="PBrush" ShapeID="_x0000_i1025" DrawAspect="Content" ObjectID="_1569738302" r:id="rId8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5BA9172" w14:textId="77777777" w:rsidR="008941E6" w:rsidRDefault="008941E6" w:rsidP="00176DCB">
            <w:pPr>
              <w:rPr>
                <w:rFonts w:cs="Arial"/>
                <w:sz w:val="22"/>
                <w:szCs w:val="22"/>
              </w:rPr>
            </w:pPr>
            <w:r w:rsidRPr="00B53DC3">
              <w:rPr>
                <w:rFonts w:cs="Arial"/>
                <w:sz w:val="22"/>
                <w:szCs w:val="22"/>
              </w:rPr>
              <w:t xml:space="preserve">2. </w:t>
            </w:r>
            <w:r w:rsidR="0099069B">
              <w:rPr>
                <w:rFonts w:cs="Arial"/>
                <w:sz w:val="22"/>
                <w:szCs w:val="22"/>
              </w:rPr>
              <w:t>Dilate with</w:t>
            </w:r>
            <w:r w:rsidR="00A7740E">
              <w:rPr>
                <w:rFonts w:cs="Arial"/>
                <w:sz w:val="22"/>
                <w:szCs w:val="22"/>
              </w:rPr>
              <w:t xml:space="preserve"> k = 2.</w:t>
            </w:r>
          </w:p>
          <w:p w14:paraId="516A9A61" w14:textId="77777777" w:rsidR="008941E6" w:rsidRPr="00B53DC3" w:rsidRDefault="00176DCB" w:rsidP="00176DCB">
            <w:pPr>
              <w:rPr>
                <w:rFonts w:cs="Arial"/>
                <w:sz w:val="22"/>
                <w:szCs w:val="22"/>
              </w:rPr>
            </w:pPr>
            <w:r>
              <w:object w:dxaOrig="3525" w:dyaOrig="3465" w14:anchorId="0751C719">
                <v:shape id="_x0000_i1026" type="#_x0000_t75" style="width:130.5pt;height:128.25pt" o:ole="">
                  <v:imagedata r:id="rId9" o:title=""/>
                </v:shape>
                <o:OLEObject Type="Embed" ProgID="PBrush" ShapeID="_x0000_i1026" DrawAspect="Content" ObjectID="_1569738303" r:id="rId10"/>
              </w:object>
            </w:r>
          </w:p>
        </w:tc>
      </w:tr>
      <w:tr w:rsidR="00562D0A" w:rsidRPr="00B53DC3" w14:paraId="232063AE" w14:textId="77777777" w:rsidTr="00595D6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C83E1A5" w14:textId="77777777" w:rsidR="00562D0A" w:rsidRDefault="00562D0A" w:rsidP="00A7740E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B. Find the missing side for similar figures.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A743BCE" w14:textId="77777777" w:rsidR="00562D0A" w:rsidRDefault="00562D0A" w:rsidP="00562D0A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Set up a proportion by matching up the corresponding sides.  Then, solve for x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8271589" w14:textId="77777777" w:rsidR="00562D0A" w:rsidRDefault="00562D0A" w:rsidP="00595D65">
            <w:r>
              <w:t xml:space="preserve">3. </w:t>
            </w:r>
          </w:p>
          <w:p w14:paraId="2E71ECCE" w14:textId="77777777" w:rsidR="00562D0A" w:rsidRDefault="00562D0A" w:rsidP="00595D65">
            <w:r>
              <w:t xml:space="preserve"> </w:t>
            </w:r>
            <w:r w:rsidR="00176DCB">
              <w:t xml:space="preserve">    </w:t>
            </w:r>
            <w:r w:rsidR="00176DCB">
              <w:object w:dxaOrig="5145" w:dyaOrig="4260" w14:anchorId="674FB10B">
                <v:shape id="_x0000_i1027" type="#_x0000_t75" style="width:90pt;height:74.25pt" o:ole="">
                  <v:imagedata r:id="rId11" o:title=""/>
                </v:shape>
                <o:OLEObject Type="Embed" ProgID="PBrush" ShapeID="_x0000_i1027" DrawAspect="Content" ObjectID="_1569738304" r:id="rId12"/>
              </w:object>
            </w:r>
          </w:p>
          <w:p w14:paraId="639671FA" w14:textId="77777777" w:rsidR="00562D0A" w:rsidRPr="00562D0A" w:rsidRDefault="00562D0A" w:rsidP="008941E6"/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9F672D" w14:textId="77777777" w:rsidR="00562D0A" w:rsidRPr="00562D0A" w:rsidRDefault="00562D0A" w:rsidP="00595D65">
            <w:r w:rsidRPr="00562D0A">
              <w:t>4.</w:t>
            </w:r>
          </w:p>
          <w:p w14:paraId="0745FDA5" w14:textId="77777777" w:rsidR="00562D0A" w:rsidRPr="00562D0A" w:rsidRDefault="00562D0A" w:rsidP="008941E6">
            <w:r>
              <w:t xml:space="preserve">     </w:t>
            </w:r>
            <w:r w:rsidR="00176DCB">
              <w:t xml:space="preserve">    </w:t>
            </w:r>
            <w:r w:rsidR="00176DCB">
              <w:object w:dxaOrig="4035" w:dyaOrig="3525" w14:anchorId="7747DE37">
                <v:shape id="_x0000_i1028" type="#_x0000_t75" style="width:93pt;height:82.5pt" o:ole="">
                  <v:imagedata r:id="rId13" o:title=""/>
                </v:shape>
                <o:OLEObject Type="Embed" ProgID="PBrush" ShapeID="_x0000_i1028" DrawAspect="Content" ObjectID="_1569738305" r:id="rId14"/>
              </w:object>
            </w:r>
          </w:p>
        </w:tc>
      </w:tr>
      <w:tr w:rsidR="00562D0A" w:rsidRPr="00B53DC3" w14:paraId="749BB871" w14:textId="77777777" w:rsidTr="00595D6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9CE1A7" w14:textId="77777777" w:rsidR="00562D0A" w:rsidRPr="00105B83" w:rsidRDefault="00562D0A" w:rsidP="00562D0A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9899C89" w14:textId="77777777" w:rsidR="00562D0A" w:rsidRPr="00105B83" w:rsidRDefault="00562D0A" w:rsidP="00595D65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F46F794" w14:textId="77777777" w:rsidR="00562D0A" w:rsidRDefault="00562D0A" w:rsidP="00595D65">
            <w:r>
              <w:t>5.</w:t>
            </w:r>
          </w:p>
          <w:p w14:paraId="7094D15D" w14:textId="77777777" w:rsidR="00595D65" w:rsidRPr="00176DCB" w:rsidRDefault="00562D0A" w:rsidP="00F25A68">
            <w:r>
              <w:t xml:space="preserve"> </w:t>
            </w:r>
            <w:r w:rsidR="00176DCB">
              <w:t xml:space="preserve">        </w:t>
            </w:r>
            <w:r w:rsidR="00176DCB">
              <w:object w:dxaOrig="3135" w:dyaOrig="2610" w14:anchorId="1B24E16A">
                <v:shape id="_x0000_i1029" type="#_x0000_t75" style="width:70.5pt;height:58.5pt" o:ole="">
                  <v:imagedata r:id="rId15" o:title=""/>
                </v:shape>
                <o:OLEObject Type="Embed" ProgID="PBrush" ShapeID="_x0000_i1029" DrawAspect="Content" ObjectID="_1569738306" r:id="rId16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830CC82" w14:textId="77777777" w:rsidR="00562D0A" w:rsidRDefault="00562D0A" w:rsidP="00595D65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</w:rPr>
              <w:t>6.</w:t>
            </w:r>
          </w:p>
          <w:p w14:paraId="2322441C" w14:textId="77777777" w:rsidR="00562D0A" w:rsidRPr="00105B83" w:rsidRDefault="00F25A68" w:rsidP="00595D65">
            <w:pPr>
              <w:rPr>
                <w:rFonts w:cs="Arial"/>
                <w:sz w:val="22"/>
                <w:szCs w:val="22"/>
              </w:rPr>
            </w:pPr>
            <w:r>
              <w:object w:dxaOrig="7050" w:dyaOrig="2760" w14:anchorId="70E855AE">
                <v:shape id="_x0000_i1030" type="#_x0000_t75" style="width:147pt;height:57pt" o:ole="">
                  <v:imagedata r:id="rId17" o:title=""/>
                </v:shape>
                <o:OLEObject Type="Embed" ProgID="PBrush" ShapeID="_x0000_i1030" DrawAspect="Content" ObjectID="_1569738307" r:id="rId18"/>
              </w:object>
            </w:r>
          </w:p>
        </w:tc>
      </w:tr>
      <w:tr w:rsidR="00176DCB" w:rsidRPr="00B53DC3" w14:paraId="2AE5DF0D" w14:textId="77777777" w:rsidTr="00D852FE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FFB1D4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C. Midsegment Theorem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055BF59" w14:textId="77777777" w:rsidR="00176DCB" w:rsidRPr="00F25A68" w:rsidRDefault="00176DCB" w:rsidP="00176DCB">
            <w:pPr>
              <w:rPr>
                <w:rFonts w:cs="Arial"/>
                <w:sz w:val="20"/>
                <w:szCs w:val="20"/>
              </w:rPr>
            </w:pPr>
            <w:r w:rsidRPr="00176DCB">
              <w:rPr>
                <w:rFonts w:cs="Arial"/>
                <w:sz w:val="20"/>
                <w:szCs w:val="20"/>
              </w:rPr>
              <w:t xml:space="preserve">The segment connecting the midpoints of two sides of the triangle is </w:t>
            </w:r>
            <w:r>
              <w:rPr>
                <w:rFonts w:cs="Arial"/>
                <w:sz w:val="20"/>
                <w:szCs w:val="20"/>
              </w:rPr>
              <w:t>parallel to the third side and 1/2</w:t>
            </w:r>
            <w:r w:rsidRPr="00176DCB">
              <w:rPr>
                <w:rFonts w:cs="Arial"/>
                <w:sz w:val="20"/>
                <w:szCs w:val="20"/>
              </w:rPr>
              <w:t xml:space="preserve"> the length of the third side.</w:t>
            </w:r>
            <w:r>
              <w:rPr>
                <w:bCs/>
              </w:rPr>
              <w:t xml:space="preserve">  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49A8F0C" w14:textId="77777777" w:rsidR="00176DCB" w:rsidRDefault="00176DCB" w:rsidP="0081053D">
            <w:r>
              <w:t>5. Find PQ and TP</w:t>
            </w:r>
          </w:p>
          <w:p w14:paraId="186EB7C6" w14:textId="77777777" w:rsidR="00176DCB" w:rsidRDefault="00176DCB" w:rsidP="0081053D">
            <w:r>
              <w:object w:dxaOrig="2910" w:dyaOrig="4845" w14:anchorId="1C2BDA91">
                <v:shape id="_x0000_i1031" type="#_x0000_t75" style="width:65.25pt;height:108pt" o:ole="">
                  <v:imagedata r:id="rId19" o:title=""/>
                </v:shape>
                <o:OLEObject Type="Embed" ProgID="PBrush" ShapeID="_x0000_i1031" DrawAspect="Content" ObjectID="_1569738308" r:id="rId20"/>
              </w:object>
            </w:r>
          </w:p>
          <w:p w14:paraId="6A8CD66F" w14:textId="77777777" w:rsidR="00176DCB" w:rsidRPr="00105B83" w:rsidRDefault="00176DCB" w:rsidP="00176DCB">
            <w:pPr>
              <w:rPr>
                <w:rFonts w:cs="Arial"/>
                <w:sz w:val="22"/>
                <w:szCs w:val="22"/>
              </w:rPr>
            </w:pPr>
            <w:r>
              <w:t xml:space="preserve">     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80B404F" w14:textId="77777777" w:rsidR="00176DCB" w:rsidRDefault="00176DCB" w:rsidP="0081053D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</w:rPr>
              <w:t>6. Solve for x.</w:t>
            </w:r>
          </w:p>
          <w:p w14:paraId="22AEE454" w14:textId="77777777" w:rsidR="00176DCB" w:rsidRDefault="00176DCB" w:rsidP="0081053D">
            <w:pPr>
              <w:rPr>
                <w:rFonts w:cs="Arial"/>
                <w:noProof/>
              </w:rPr>
            </w:pPr>
          </w:p>
          <w:p w14:paraId="2A7A24E3" w14:textId="77777777" w:rsidR="00176DCB" w:rsidRPr="00105B83" w:rsidRDefault="00176DCB" w:rsidP="0081053D">
            <w:pPr>
              <w:rPr>
                <w:rFonts w:cs="Arial"/>
                <w:sz w:val="22"/>
                <w:szCs w:val="22"/>
              </w:rPr>
            </w:pPr>
            <w:r>
              <w:object w:dxaOrig="4665" w:dyaOrig="2715" w14:anchorId="596CA4F2">
                <v:shape id="_x0000_i1032" type="#_x0000_t75" style="width:144.75pt;height:84pt" o:ole="">
                  <v:imagedata r:id="rId21" o:title=""/>
                </v:shape>
                <o:OLEObject Type="Embed" ProgID="PBrush" ShapeID="_x0000_i1032" DrawAspect="Content" ObjectID="_1569738309" r:id="rId22"/>
              </w:object>
            </w:r>
          </w:p>
        </w:tc>
      </w:tr>
      <w:tr w:rsidR="00176DCB" w:rsidRPr="00B53DC3" w14:paraId="26F54570" w14:textId="77777777" w:rsidTr="00595D6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FAAAD3E" w14:textId="77777777" w:rsidR="00176DCB" w:rsidRPr="00105B83" w:rsidRDefault="00176DCB" w:rsidP="00F25A68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D. Determine if 2 triangles are similar, and write the similarity statement.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1C51437" w14:textId="77777777" w:rsidR="00176DCB" w:rsidRPr="00105B83" w:rsidRDefault="00176DCB" w:rsidP="00F25A68">
            <w:pPr>
              <w:rPr>
                <w:rFonts w:cs="Arial"/>
                <w:sz w:val="22"/>
                <w:szCs w:val="22"/>
              </w:rPr>
            </w:pPr>
            <w:r w:rsidRPr="00F25A68">
              <w:rPr>
                <w:rFonts w:cs="Arial"/>
                <w:sz w:val="20"/>
                <w:szCs w:val="20"/>
              </w:rPr>
              <w:t>Remember the 3 ways that you can do this: AA, SAS, SSS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0A56303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  <w:r w:rsidRPr="00F25A68">
              <w:rPr>
                <w:rFonts w:cs="Arial"/>
                <w:noProof/>
              </w:rPr>
              <w:t>7.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ΔGNK</w:t>
            </w:r>
            <w:r w:rsidRPr="00F25A68">
              <w:rPr>
                <w:rFonts w:cs="Arial"/>
                <w:sz w:val="20"/>
                <w:szCs w:val="20"/>
              </w:rPr>
              <w:t xml:space="preserve"> ~  ______ by______</w:t>
            </w:r>
          </w:p>
          <w:p w14:paraId="43D44C8C" w14:textId="77777777" w:rsidR="00176DCB" w:rsidRPr="00B53DC3" w:rsidRDefault="00176DCB" w:rsidP="008941E6">
            <w:pPr>
              <w:rPr>
                <w:rFonts w:cs="Arial"/>
                <w:sz w:val="22"/>
                <w:szCs w:val="22"/>
              </w:rPr>
            </w:pPr>
            <w:r>
              <w:object w:dxaOrig="3840" w:dyaOrig="1905" w14:anchorId="3800C190">
                <v:shape id="_x0000_i1033" type="#_x0000_t75" style="width:148.5pt;height:73.5pt" o:ole="">
                  <v:imagedata r:id="rId23" o:title=""/>
                </v:shape>
                <o:OLEObject Type="Embed" ProgID="PBrush" ShapeID="_x0000_i1033" DrawAspect="Content" ObjectID="_1569738310" r:id="rId24"/>
              </w:object>
            </w:r>
          </w:p>
          <w:p w14:paraId="42896443" w14:textId="77777777" w:rsidR="00176DCB" w:rsidRDefault="00176DCB" w:rsidP="00595D65">
            <w:pPr>
              <w:rPr>
                <w:rFonts w:cs="Arial"/>
                <w:noProof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D82A2B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  <w:r w:rsidRPr="00595D65">
              <w:rPr>
                <w:rFonts w:cs="Arial"/>
                <w:noProof/>
              </w:rPr>
              <w:t>8.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ΔABC</w:t>
            </w:r>
            <w:r w:rsidRPr="00F25A68">
              <w:rPr>
                <w:rFonts w:cs="Arial"/>
                <w:sz w:val="20"/>
                <w:szCs w:val="20"/>
              </w:rPr>
              <w:t xml:space="preserve"> ~  ______ by______</w:t>
            </w:r>
          </w:p>
          <w:p w14:paraId="1ED68692" w14:textId="77777777" w:rsidR="00176DCB" w:rsidRDefault="00176DCB" w:rsidP="00662964">
            <w:pPr>
              <w:rPr>
                <w:rFonts w:cs="Arial"/>
                <w:noProof/>
              </w:rPr>
            </w:pPr>
            <w:r>
              <w:object w:dxaOrig="4995" w:dyaOrig="2640" w14:anchorId="100E8F80">
                <v:shape id="_x0000_i1034" type="#_x0000_t75" style="width:147pt;height:78pt" o:ole="">
                  <v:imagedata r:id="rId25" o:title=""/>
                </v:shape>
                <o:OLEObject Type="Embed" ProgID="PBrush" ShapeID="_x0000_i1034" DrawAspect="Content" ObjectID="_1569738311" r:id="rId26"/>
              </w:object>
            </w:r>
          </w:p>
        </w:tc>
      </w:tr>
      <w:tr w:rsidR="00176DCB" w:rsidRPr="00B53DC3" w14:paraId="14450671" w14:textId="77777777" w:rsidTr="00D21FD5">
        <w:trPr>
          <w:trHeight w:val="763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2A75AE95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lastRenderedPageBreak/>
              <w:t xml:space="preserve">E. </w:t>
            </w:r>
            <w:r w:rsidRPr="00B53DC3">
              <w:rPr>
                <w:rFonts w:cs="Arial"/>
                <w:sz w:val="22"/>
                <w:szCs w:val="22"/>
              </w:rPr>
              <w:t>Find sin, cos, and tan ratio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FB75C3F" w14:textId="77777777" w:rsidR="00176DCB" w:rsidRPr="00595D65" w:rsidRDefault="00176DCB" w:rsidP="00595D65">
            <w:pPr>
              <w:rPr>
                <w:rFonts w:cs="Arial"/>
                <w:sz w:val="20"/>
                <w:szCs w:val="20"/>
              </w:rPr>
            </w:pPr>
            <w:r w:rsidRPr="00595D65">
              <w:rPr>
                <w:rFonts w:cs="Arial"/>
                <w:sz w:val="20"/>
                <w:szCs w:val="20"/>
              </w:rPr>
              <w:t>Just find the fraction</w:t>
            </w:r>
          </w:p>
          <w:p w14:paraId="385AE016" w14:textId="77777777" w:rsidR="00176DCB" w:rsidRPr="00F25A68" w:rsidRDefault="00176DCB" w:rsidP="00595D65">
            <w:pPr>
              <w:rPr>
                <w:rFonts w:cs="Arial"/>
                <w:sz w:val="20"/>
                <w:szCs w:val="20"/>
              </w:rPr>
            </w:pPr>
            <w:r w:rsidRPr="00595D65">
              <w:rPr>
                <w:rFonts w:cs="Arial"/>
                <w:sz w:val="20"/>
                <w:szCs w:val="20"/>
              </w:rPr>
              <w:t>using SOHCAHTOA</w:t>
            </w:r>
          </w:p>
        </w:tc>
        <w:tc>
          <w:tcPr>
            <w:tcW w:w="310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115387EF" w14:textId="77777777" w:rsidR="00176DCB" w:rsidRPr="00F25A68" w:rsidRDefault="00835B91" w:rsidP="008941E6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19A3E157" wp14:editId="3F089727">
                      <wp:extent cx="1399540" cy="2169160"/>
                      <wp:effectExtent l="0" t="0" r="635" b="2540"/>
                      <wp:docPr id="29" name="Group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99540" cy="2169160"/>
                                <a:chOff x="8181" y="12424"/>
                                <a:chExt cx="2352" cy="3465"/>
                              </a:xfrm>
                            </wpg:grpSpPr>
                            <wps:wsp>
                              <wps:cNvPr id="30" name="AutoShape 4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52" y="12816"/>
                                  <a:ext cx="1260" cy="2682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Rectangle 4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52" y="15339"/>
                                  <a:ext cx="180" cy="1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4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22" y="13865"/>
                                  <a:ext cx="711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D3660B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4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81" y="13877"/>
                                  <a:ext cx="711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0F8B59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 w:rsidRPr="00C83C72"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4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2" y="15479"/>
                                  <a:ext cx="711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B08B8C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 w:rsidRPr="00C83C72"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4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22" y="15442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5CEBC5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C83C72"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4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1" y="12424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AC03CF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C83C72"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5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77" y="15392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A814ED" w14:textId="77777777" w:rsidR="00176DCB" w:rsidRPr="00C83C72" w:rsidRDefault="00176DCB" w:rsidP="00595D65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C83C72"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92" o:spid="_x0000_s1026" style="width:110.2pt;height:170.8pt;mso-position-horizontal-relative:char;mso-position-vertical-relative:line" coordorigin="8181,12424" coordsize="2352,3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493" o:spid="_x0000_s1027" type="#_x0000_t6" style="position:absolute;left:8652;top:12816;width:1260;height:2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iUwsEA&#10;AADbAAAADwAAAGRycy9kb3ducmV2LnhtbERPXWvCMBR9F/wP4Qp7s6kbFOkaZQx0gyHFbrDXS3Nt&#10;qs1NbTLb/XvzMNjj4XwX28l24kaDbx0rWCUpCOLa6ZYbBV+fu+UahA/IGjvHpOCXPGw381mBuXYj&#10;H+lWhUbEEPY5KjAh9LmUvjZk0SeuJ47cyQ0WQ4RDI/WAYwy3nXxM00xabDk2GOzp1VB9qX6sgpO5&#10;7nudcUjHg72Wu/Lt44zfSj0sppdnEIGm8C/+c79rBU9xffwSf4D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olMLBAAAA2wAAAA8AAAAAAAAAAAAAAAAAmAIAAGRycy9kb3du&#10;cmV2LnhtbFBLBQYAAAAABAAEAPUAAACGAwAAAAA=&#10;" filled="f" strokeweight="1.5pt"/>
                      <v:rect id="Rectangle 494" o:spid="_x0000_s1028" style="position:absolute;left:8652;top:15339;width:180;height: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BlsMA&#10;AADbAAAADwAAAGRycy9kb3ducmV2LnhtbESPT4vCMBTE7wt+h/AEL4umKizSNYr4B8SDsCro8dG8&#10;bYvNS0miVj+9EQSPw8z8hhlPG1OJKzlfWlbQ7yUgiDOrS84VHPar7giED8gaK8uk4E4eppPW1xhT&#10;bW/8R9ddyEWEsE9RQRFCnUrps4IM+p6tiaP3b53BEKXLpXZ4i3BTyUGS/EiDJceFAmuaF5Sddxej&#10;oD7O0Sy3Mmzcffg4XQ7bxSL5VqrTbma/IAI14RN+t9dawbAPry/xB8jJ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ABlsMAAADbAAAADwAAAAAAAAAAAAAAAACYAgAAZHJzL2Rv&#10;d25yZXYueG1sUEsFBgAAAAAEAAQA9QAAAIgDAAAAAA==&#10;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95" o:spid="_x0000_s1029" type="#_x0000_t202" style="position:absolute;left:9222;top:13865;width:711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  <v:shape id="Text Box 496" o:spid="_x0000_s1030" type="#_x0000_t202" style="position:absolute;left:8181;top:13877;width:711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 w:rsidRPr="00C83C72"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497" o:spid="_x0000_s1031" type="#_x0000_t202" style="position:absolute;left:8952;top:15479;width:711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 w:rsidRPr="00C83C72"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498" o:spid="_x0000_s1032" type="#_x0000_t202" style="position:absolute;left:9822;top:15442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C83C72"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99" o:spid="_x0000_s1033" type="#_x0000_t202" style="position:absolute;left:8361;top:12424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C83C72"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00" o:spid="_x0000_s1034" type="#_x0000_t202" style="position:absolute;left:8277;top:15392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176DCB" w:rsidRPr="00C83C72" w:rsidRDefault="00176DCB" w:rsidP="00595D65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C83C72"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928A6E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  <w:r w:rsidRPr="00595D65">
              <w:rPr>
                <w:rFonts w:cs="Arial"/>
                <w:b/>
                <w:sz w:val="22"/>
                <w:szCs w:val="22"/>
              </w:rPr>
              <w:t>9.</w:t>
            </w:r>
            <w:r>
              <w:rPr>
                <w:rFonts w:cs="Arial"/>
                <w:b/>
                <w:sz w:val="22"/>
                <w:szCs w:val="22"/>
              </w:rPr>
              <w:t xml:space="preserve"> </w:t>
            </w:r>
            <w:r w:rsidRPr="00595D65">
              <w:rPr>
                <w:rFonts w:cs="Arial"/>
                <w:sz w:val="20"/>
                <w:szCs w:val="20"/>
              </w:rPr>
              <w:t>Find sin A.</w:t>
            </w:r>
          </w:p>
          <w:p w14:paraId="2CD5770D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</w:tc>
      </w:tr>
      <w:tr w:rsidR="00176DCB" w:rsidRPr="00B53DC3" w14:paraId="344E82FE" w14:textId="77777777" w:rsidTr="00D21FD5">
        <w:trPr>
          <w:trHeight w:val="888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3714D2ED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34EC9894" w14:textId="77777777" w:rsidR="00176DCB" w:rsidRPr="00595D65" w:rsidRDefault="00176DCB" w:rsidP="00595D65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73A62E5E" w14:textId="77777777" w:rsidR="00176DCB" w:rsidRPr="00B53DC3" w:rsidRDefault="00176DCB" w:rsidP="008941E6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94DCCBA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0</w:t>
            </w:r>
            <w:r w:rsidRPr="00595D65">
              <w:rPr>
                <w:rFonts w:cs="Arial"/>
                <w:b/>
                <w:sz w:val="22"/>
                <w:szCs w:val="22"/>
              </w:rPr>
              <w:t>.</w:t>
            </w:r>
            <w:r>
              <w:rPr>
                <w:rFonts w:cs="Arial"/>
                <w:b/>
                <w:sz w:val="22"/>
                <w:szCs w:val="22"/>
              </w:rPr>
              <w:t xml:space="preserve"> </w:t>
            </w:r>
            <w:r w:rsidRPr="00595D65">
              <w:rPr>
                <w:rFonts w:cs="Arial"/>
                <w:sz w:val="20"/>
                <w:szCs w:val="20"/>
              </w:rPr>
              <w:t xml:space="preserve">Find </w:t>
            </w:r>
            <w:r>
              <w:rPr>
                <w:rFonts w:cs="Arial"/>
                <w:sz w:val="20"/>
                <w:szCs w:val="20"/>
              </w:rPr>
              <w:t>tan B.</w:t>
            </w:r>
          </w:p>
          <w:p w14:paraId="48B3C9B8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</w:p>
        </w:tc>
      </w:tr>
      <w:tr w:rsidR="00176DCB" w:rsidRPr="00B53DC3" w14:paraId="177EB605" w14:textId="77777777" w:rsidTr="00D21FD5">
        <w:trPr>
          <w:trHeight w:val="906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43041A5F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F748F06" w14:textId="77777777" w:rsidR="00176DCB" w:rsidRPr="00595D65" w:rsidRDefault="00176DCB" w:rsidP="00595D65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59F8ADC" w14:textId="77777777" w:rsidR="00176DCB" w:rsidRPr="00B53DC3" w:rsidRDefault="00176DCB" w:rsidP="008941E6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49EDDCE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1</w:t>
            </w:r>
            <w:r w:rsidRPr="00595D65">
              <w:rPr>
                <w:rFonts w:cs="Arial"/>
                <w:b/>
                <w:sz w:val="22"/>
                <w:szCs w:val="22"/>
              </w:rPr>
              <w:t>.</w:t>
            </w:r>
            <w:r>
              <w:rPr>
                <w:rFonts w:cs="Arial"/>
                <w:b/>
                <w:sz w:val="22"/>
                <w:szCs w:val="22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Find cos B</w:t>
            </w:r>
            <w:r w:rsidRPr="00595D65">
              <w:rPr>
                <w:rFonts w:cs="Arial"/>
                <w:sz w:val="20"/>
                <w:szCs w:val="20"/>
              </w:rPr>
              <w:t>.</w:t>
            </w:r>
          </w:p>
          <w:p w14:paraId="6DB01767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</w:p>
        </w:tc>
      </w:tr>
      <w:tr w:rsidR="00176DCB" w:rsidRPr="00B53DC3" w14:paraId="684F42B6" w14:textId="77777777" w:rsidTr="00D21FD5">
        <w:trPr>
          <w:trHeight w:val="924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198AFF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5F646C8" w14:textId="77777777" w:rsidR="00176DCB" w:rsidRPr="00595D65" w:rsidRDefault="00176DCB" w:rsidP="00595D65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4064118" w14:textId="77777777" w:rsidR="00176DCB" w:rsidRPr="00B53DC3" w:rsidRDefault="00176DCB" w:rsidP="008941E6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EFC18C6" w14:textId="77777777" w:rsidR="00176DCB" w:rsidRPr="00595D65" w:rsidRDefault="00176DCB" w:rsidP="00D21FD5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2</w:t>
            </w:r>
            <w:r w:rsidRPr="00595D65">
              <w:rPr>
                <w:rFonts w:cs="Arial"/>
                <w:b/>
                <w:sz w:val="22"/>
                <w:szCs w:val="22"/>
              </w:rPr>
              <w:t>.</w:t>
            </w:r>
            <w:r>
              <w:rPr>
                <w:rFonts w:cs="Arial"/>
                <w:b/>
                <w:sz w:val="22"/>
                <w:szCs w:val="22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Find tan</w:t>
            </w:r>
            <w:r w:rsidRPr="00595D65">
              <w:rPr>
                <w:rFonts w:cs="Arial"/>
                <w:sz w:val="20"/>
                <w:szCs w:val="20"/>
              </w:rPr>
              <w:t xml:space="preserve"> A.</w:t>
            </w:r>
          </w:p>
        </w:tc>
      </w:tr>
      <w:tr w:rsidR="00176DCB" w:rsidRPr="00B53DC3" w14:paraId="405E2D3F" w14:textId="77777777" w:rsidTr="00D21FD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3BF37B4" w14:textId="77777777" w:rsidR="00176DCB" w:rsidRDefault="00176DCB" w:rsidP="00F25A68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. Know the relationship between the ratios for complementary angles.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C8CA56" w14:textId="77777777" w:rsidR="00176DCB" w:rsidRPr="00F25A68" w:rsidRDefault="00176DCB" w:rsidP="00F25A68">
            <w:pPr>
              <w:rPr>
                <w:rFonts w:cs="Arial"/>
                <w:sz w:val="20"/>
                <w:szCs w:val="20"/>
              </w:rPr>
            </w:pPr>
            <w:r w:rsidRPr="00D21FD5">
              <w:rPr>
                <w:rFonts w:cs="Arial"/>
                <w:position w:val="-80"/>
                <w:sz w:val="20"/>
                <w:szCs w:val="20"/>
              </w:rPr>
              <w:object w:dxaOrig="1860" w:dyaOrig="1380" w14:anchorId="479B971F">
                <v:shape id="_x0000_i1035" type="#_x0000_t75" style="width:93pt;height:69pt" o:ole="">
                  <v:imagedata r:id="rId27" o:title=""/>
                </v:shape>
                <o:OLEObject Type="Embed" ProgID="Equation.DSMT4" ShapeID="_x0000_i1035" DrawAspect="Content" ObjectID="_1569738312" r:id="rId28"/>
              </w:objec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70705D5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  <w:r w:rsidRPr="00BD2E14">
              <w:rPr>
                <w:rFonts w:cs="Arial"/>
                <w:b/>
                <w:sz w:val="22"/>
                <w:szCs w:val="22"/>
              </w:rPr>
              <w:t>13.</w:t>
            </w:r>
            <w:r>
              <w:rPr>
                <w:rFonts w:cs="Arial"/>
                <w:sz w:val="22"/>
                <w:szCs w:val="22"/>
              </w:rPr>
              <w:t xml:space="preserve"> Given Right ΔABC </w:t>
            </w:r>
            <w:proofErr w:type="gramStart"/>
            <w:r>
              <w:rPr>
                <w:rFonts w:cs="Arial"/>
                <w:sz w:val="22"/>
                <w:szCs w:val="22"/>
              </w:rPr>
              <w:t xml:space="preserve">and </w:t>
            </w:r>
            <w:proofErr w:type="gramEnd"/>
            <w:r w:rsidRPr="00D21FD5">
              <w:rPr>
                <w:rFonts w:cs="Arial"/>
                <w:position w:val="-6"/>
                <w:sz w:val="22"/>
                <w:szCs w:val="22"/>
              </w:rPr>
              <w:object w:dxaOrig="1240" w:dyaOrig="279" w14:anchorId="370165F1">
                <v:shape id="_x0000_i1036" type="#_x0000_t75" style="width:61.5pt;height:13.5pt" o:ole="">
                  <v:imagedata r:id="rId29" o:title=""/>
                </v:shape>
                <o:OLEObject Type="Embed" ProgID="Equation.DSMT4" ShapeID="_x0000_i1036" DrawAspect="Content" ObjectID="_1569738313" r:id="rId30"/>
              </w:object>
            </w:r>
            <w:r>
              <w:rPr>
                <w:rFonts w:cs="Arial"/>
                <w:sz w:val="22"/>
                <w:szCs w:val="22"/>
              </w:rPr>
              <w:t xml:space="preserve">, find </w:t>
            </w:r>
            <w:r w:rsidRPr="00BD2E14">
              <w:rPr>
                <w:rFonts w:cs="Arial"/>
                <w:position w:val="-10"/>
                <w:sz w:val="22"/>
                <w:szCs w:val="22"/>
              </w:rPr>
              <w:object w:dxaOrig="2620" w:dyaOrig="320" w14:anchorId="4BB094AF">
                <v:shape id="_x0000_i1037" type="#_x0000_t75" style="width:130.5pt;height:15.75pt" o:ole="">
                  <v:imagedata r:id="rId31" o:title=""/>
                </v:shape>
                <o:OLEObject Type="Embed" ProgID="Equation.DSMT4" ShapeID="_x0000_i1037" DrawAspect="Content" ObjectID="_1569738314" r:id="rId32"/>
              </w:object>
            </w:r>
            <w:r>
              <w:rPr>
                <w:rFonts w:cs="Arial"/>
                <w:sz w:val="22"/>
                <w:szCs w:val="22"/>
              </w:rPr>
              <w:t>.</w:t>
            </w:r>
          </w:p>
          <w:p w14:paraId="737785E1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</w:p>
          <w:p w14:paraId="4B581035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</w:p>
          <w:p w14:paraId="0C72AAAE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</w:p>
          <w:p w14:paraId="260A9E7E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</w:p>
          <w:p w14:paraId="006F13FB" w14:textId="77777777" w:rsidR="00176DCB" w:rsidRDefault="00176DCB" w:rsidP="008941E6">
            <w:pPr>
              <w:rPr>
                <w:rFonts w:cs="Arial"/>
                <w:sz w:val="22"/>
                <w:szCs w:val="22"/>
              </w:rPr>
            </w:pPr>
          </w:p>
        </w:tc>
      </w:tr>
      <w:tr w:rsidR="00176DCB" w:rsidRPr="00B53DC3" w14:paraId="621EED2D" w14:textId="77777777" w:rsidTr="00595D6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7FA920A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G. </w:t>
            </w:r>
            <w:r w:rsidRPr="00B53DC3">
              <w:rPr>
                <w:rFonts w:cs="Arial"/>
                <w:sz w:val="22"/>
                <w:szCs w:val="22"/>
              </w:rPr>
              <w:t>Use trig to find a missing side measur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2C1923A" w14:textId="77777777" w:rsidR="00176DCB" w:rsidRDefault="00176DCB" w:rsidP="00D21FD5">
            <w:pPr>
              <w:rPr>
                <w:rFonts w:cs="Arial"/>
                <w:sz w:val="20"/>
                <w:szCs w:val="20"/>
              </w:rPr>
            </w:pPr>
            <w:r w:rsidRPr="00D21FD5">
              <w:rPr>
                <w:rFonts w:cs="Arial"/>
                <w:sz w:val="20"/>
                <w:szCs w:val="20"/>
              </w:rPr>
              <w:t>Set up the ratio and then use your calculator.</w:t>
            </w:r>
          </w:p>
          <w:p w14:paraId="37139A01" w14:textId="77777777" w:rsidR="00176DCB" w:rsidRDefault="00176DCB" w:rsidP="00D21FD5">
            <w:pPr>
              <w:rPr>
                <w:rFonts w:cs="Arial"/>
                <w:sz w:val="20"/>
                <w:szCs w:val="20"/>
              </w:rPr>
            </w:pPr>
          </w:p>
          <w:p w14:paraId="0607F787" w14:textId="77777777" w:rsidR="00176DCB" w:rsidRDefault="00176DCB" w:rsidP="00D21FD5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f the variable is on the top, multiply.</w:t>
            </w:r>
          </w:p>
          <w:p w14:paraId="7AAF9D61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If the variable is on the bottom, divide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E3579F1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4</w:t>
            </w:r>
            <w:r w:rsidRPr="00BD2E14">
              <w:rPr>
                <w:rFonts w:cs="Arial"/>
                <w:b/>
                <w:sz w:val="22"/>
                <w:szCs w:val="22"/>
              </w:rPr>
              <w:t>.</w:t>
            </w:r>
            <w:r w:rsidRPr="00B53DC3">
              <w:rPr>
                <w:rFonts w:cs="Arial"/>
                <w:sz w:val="22"/>
                <w:szCs w:val="22"/>
              </w:rPr>
              <w:t xml:space="preserve"> Find f.</w:t>
            </w:r>
          </w:p>
          <w:p w14:paraId="2493D504" w14:textId="77777777" w:rsidR="00176DCB" w:rsidRPr="00B53DC3" w:rsidRDefault="00835B91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5044D803" wp14:editId="7C1FCE24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95885</wp:posOffset>
                      </wp:positionV>
                      <wp:extent cx="1219200" cy="600075"/>
                      <wp:effectExtent l="50800" t="635" r="0" b="27940"/>
                      <wp:wrapNone/>
                      <wp:docPr id="23" name="Group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19200" cy="600075"/>
                                <a:chOff x="8541" y="1804"/>
                                <a:chExt cx="1920" cy="945"/>
                              </a:xfrm>
                            </wpg:grpSpPr>
                            <wps:wsp>
                              <wps:cNvPr id="24" name="AutoShape 50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8541" y="1849"/>
                                  <a:ext cx="144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01" y="1849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1" y="1804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F9C32A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25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1" y="2389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4A652D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5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21" y="21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96FE49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f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542F31" id="Group 501" o:spid="_x0000_s1035" style="position:absolute;margin-left:20.5pt;margin-top:7.55pt;width:96pt;height:47.25pt;z-index:251664384;mso-position-horizontal-relative:text;mso-position-vertical-relative:text" coordorigin="8541,1804" coordsize="1920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">
                      <v:shape id="AutoShape 502" o:spid="_x0000_s1036" type="#_x0000_t6" style="position:absolute;left:8541;top:1849;width:1440;height:90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M3cMA&#10;AADbAAAADwAAAGRycy9kb3ducmV2LnhtbESPwWrDMBBE74H+g9hCb4lct4TgRDGlpuBAocQOOS/W&#10;xjaxVsKSE/fvq0Khx2Fm3jC7fDaDuNHoe8sKnlcJCOLG6p5bBaf6Y7kB4QOyxsEyKfgmD/n+YbHD&#10;TNs7H+lWhVZECPsMFXQhuExK33Rk0K+sI47exY4GQ5RjK/WI9wg3g0yTZC0N9hwXOnT03lFzrSaj&#10;oG025VTUqX75lKU7F8Xh62CdUk+P89sWRKA5/If/2qVWkL7C75f4A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FM3cMAAADbAAAADwAAAAAAAAAAAAAAAACYAgAAZHJzL2Rv&#10;d25yZXYueG1sUEsFBgAAAAAEAAQA9QAAAIgDAAAAAA==&#10;" strokeweight="1.5pt"/>
                      <v:rect id="Rectangle 503" o:spid="_x0000_s1037" style="position:absolute;left:9801;top:184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KRSMUA&#10;AADbAAAADwAAAGRycy9kb3ducmV2LnhtbESPS4sCMRCE78L+h9ALXkQzqygya5TFB4gHwQe4x2bS&#10;OzPspDMkUUd/vREEj0VVfUVNZo2pxIWcLy0r+OolIIgzq0vOFRwPq+4YhA/IGivLpOBGHmbTj9YE&#10;U22vvKPLPuQiQtinqKAIoU6l9FlBBn3P1sTR+7POYIjS5VI7vEa4qWQ/SUbSYMlxocCa5gVl//uz&#10;UVCf5miWWxk27ja4/56P28Ui6SjV/mx+vkEEasI7/GqvtYL+EJ5f4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spFIxQAAANsAAAAPAAAAAAAAAAAAAAAAAJgCAABkcnMv&#10;ZG93bnJldi54bWxQSwUGAAAAAAQABAD1AAAAigMAAAAA&#10;" strokeweight="1.5pt"/>
                      <v:shape id="Text Box 504" o:spid="_x0000_s1038" type="#_x0000_t202" style="position:absolute;left:8841;top:180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25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05" o:spid="_x0000_s1039" type="#_x0000_t202" style="position:absolute;left:9081;top:238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06" o:spid="_x0000_s1040" type="#_x0000_t202" style="position:absolute;left:9921;top:21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65FB259" w14:textId="77777777" w:rsidR="00176DCB" w:rsidRPr="00B53DC3" w:rsidRDefault="00835B91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B344039" wp14:editId="4E90C25E">
                      <wp:simplePos x="0" y="0"/>
                      <wp:positionH relativeFrom="column">
                        <wp:posOffset>462915</wp:posOffset>
                      </wp:positionH>
                      <wp:positionV relativeFrom="paragraph">
                        <wp:posOffset>34290</wp:posOffset>
                      </wp:positionV>
                      <wp:extent cx="989965" cy="1292225"/>
                      <wp:effectExtent l="253365" t="0" r="4445" b="0"/>
                      <wp:wrapNone/>
                      <wp:docPr id="16" name="Group 5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9965" cy="1292225"/>
                                <a:chOff x="6535" y="11138"/>
                                <a:chExt cx="1559" cy="2035"/>
                              </a:xfrm>
                            </wpg:grpSpPr>
                            <wpg:grpSp>
                              <wpg:cNvPr id="17" name="Group 508"/>
                              <wpg:cNvGrpSpPr>
                                <a:grpSpLocks/>
                              </wpg:cNvGrpSpPr>
                              <wpg:grpSpPr bwMode="auto">
                                <a:xfrm rot="7118698">
                                  <a:off x="6225" y="11836"/>
                                  <a:ext cx="1647" cy="1028"/>
                                  <a:chOff x="3861" y="9004"/>
                                  <a:chExt cx="1620" cy="900"/>
                                </a:xfrm>
                              </wpg:grpSpPr>
                              <wps:wsp>
                                <wps:cNvPr id="18" name="AutoShape 5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004"/>
                                    <a:ext cx="162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Rectangle 5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7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3" y="11138"/>
                                  <a:ext cx="617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0BF8F2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5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10" y="12219"/>
                                  <a:ext cx="719" cy="5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92D354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m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5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2" y="11648"/>
                                  <a:ext cx="822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32B5492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85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A312BC" id="Group 507" o:spid="_x0000_s1041" style="position:absolute;margin-left:36.45pt;margin-top:2.7pt;width:77.95pt;height:101.75pt;z-index:251665408;mso-position-horizontal-relative:text;mso-position-vertical-relative:text" coordorigin="6535,11138" coordsize="1559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">
                      <v:group id="Group 508" o:spid="_x0000_s1042" style="position:absolute;left:6225;top:11836;width:1647;height:1028;rotation:7775517fd" coordorigin="3861,9004" coordsize="162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Vywy8EAAADbAAAADwAA&#10;AAAAAAAAAAAAAACqAgAAZHJzL2Rvd25yZXYueG1sUEsFBgAAAAAEAAQA+gAAAJgDAAAAAA==&#10;">
                        <v:shape id="AutoShape 509" o:spid="_x0000_s1043" type="#_x0000_t6" style="position:absolute;left:3861;top:9004;width:16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gqjcUA&#10;AADbAAAADwAAAGRycy9kb3ducmV2LnhtbESPQWvCQBCF74X+h2UKvdWNHrREVxFLMRQK1VbE25Ad&#10;k2B2NuyuMf33zqHQ2wzvzXvfLFaDa1VPITaeDYxHGSji0tuGKwM/3+8vr6BiQrbYeiYDvxRhtXx8&#10;WGBu/Y131O9TpSSEY44G6pS6XOtY1uQwjnxHLNrZB4dJ1lBpG/Am4a7VkyybaocNS0ONHW1qKi/7&#10;qzMwqT4OYXY6FnZ7nha7zy+9ebv0xjw/Des5qERD+jf/XRdW8AVWfpEB9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iCqNxQAAANsAAAAPAAAAAAAAAAAAAAAAAJgCAABkcnMv&#10;ZG93bnJldi54bWxQSwUGAAAAAAQABAD1AAAAigMAAAAA&#10;" strokeweight="1.5pt"/>
                        <v:rect id="Rectangle 510" o:spid="_x0000_s1044" style="position:absolute;left:3861;top:97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NR8MMA&#10;AADbAAAADwAAAGRycy9kb3ducmV2LnhtbERPTWvCQBC9C/6HZQq9SN20hdJGVxGtID0IpgE9Dtkx&#10;Cc3Oht1NjP313YLgbR7vc+bLwTSiJ+drywqepwkI4sLqmksF+ff26R2ED8gaG8uk4EoelovxaI6p&#10;thc+UJ+FUsQQ9ikqqEJoUyl9UZFBP7UtceTO1hkMEbpSaoeXGG4a+ZIkb9JgzbGhwpbWFRU/WWcU&#10;tMc1ms+9DF/u+vp76vL9ZpNMlHp8GFYzEIGGcBff3Dsd53/A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NR8MMAAADbAAAADwAAAAAAAAAAAAAAAACYAgAAZHJzL2Rv&#10;d25yZXYueG1sUEsFBgAAAAAEAAQA9QAAAIgDAAAAAA==&#10;" strokeweight="1.5pt"/>
                      </v:group>
                      <v:shape id="Text Box 511" o:spid="_x0000_s1045" type="#_x0000_t202" style="position:absolute;left:7213;top:11138;width:617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shape id="Text Box 512" o:spid="_x0000_s1046" type="#_x0000_t202" style="position:absolute;left:7110;top:12219;width:719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13" o:spid="_x0000_s1047" type="#_x0000_t202" style="position:absolute;left:7272;top:11648;width:822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85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76DCB">
              <w:rPr>
                <w:rFonts w:cs="Arial"/>
                <w:b/>
                <w:sz w:val="22"/>
                <w:szCs w:val="22"/>
              </w:rPr>
              <w:t>15.</w:t>
            </w:r>
            <w:r w:rsidR="00176DCB" w:rsidRPr="00B53DC3">
              <w:rPr>
                <w:rFonts w:cs="Arial"/>
                <w:sz w:val="22"/>
                <w:szCs w:val="22"/>
              </w:rPr>
              <w:t xml:space="preserve"> Find m. </w:t>
            </w:r>
          </w:p>
          <w:p w14:paraId="3049ED81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1F293A4B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0BAE0D37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2F3DB2C6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6D002DD1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3AEAAD9A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5812BE64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</w:p>
        </w:tc>
      </w:tr>
      <w:tr w:rsidR="00176DCB" w:rsidRPr="00B53DC3" w14:paraId="34E6B2B2" w14:textId="77777777" w:rsidTr="00595D65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77DB1EF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H. </w:t>
            </w:r>
            <w:r w:rsidRPr="00B53DC3">
              <w:rPr>
                <w:rFonts w:cs="Arial"/>
                <w:sz w:val="22"/>
                <w:szCs w:val="22"/>
              </w:rPr>
              <w:t>Use trig to find a missing angle measur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C200ED2" w14:textId="77777777" w:rsidR="00176DCB" w:rsidRPr="00B53DC3" w:rsidRDefault="0063570C" w:rsidP="0063570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Tap the trig button twice to get the INVERSE then type in the ratio</w:t>
            </w:r>
            <w:r w:rsidR="00176DCB" w:rsidRPr="00D21FD5">
              <w:rPr>
                <w:rFonts w:cs="Arial"/>
                <w:sz w:val="20"/>
                <w:szCs w:val="20"/>
              </w:rPr>
              <w:t>.</w:t>
            </w:r>
            <w:r w:rsidR="00176DCB" w:rsidRPr="00B53DC3">
              <w:rPr>
                <w:rFonts w:cs="Arial"/>
                <w:sz w:val="22"/>
                <w:szCs w:val="22"/>
              </w:rPr>
              <w:t xml:space="preserve">  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4E53E78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 w:rsidRPr="00BD2E14">
              <w:rPr>
                <w:rFonts w:cs="Arial"/>
                <w:b/>
                <w:sz w:val="22"/>
                <w:szCs w:val="22"/>
              </w:rPr>
              <w:t>16.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B53DC3">
              <w:rPr>
                <w:rFonts w:cs="Arial"/>
                <w:sz w:val="22"/>
                <w:szCs w:val="22"/>
              </w:rPr>
              <w:t>Find p.</w:t>
            </w:r>
          </w:p>
          <w:p w14:paraId="299A5391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 w:rsidRPr="00B53DC3">
              <w:rPr>
                <w:rFonts w:cs="Arial"/>
                <w:sz w:val="22"/>
                <w:szCs w:val="22"/>
              </w:rPr>
              <w:t xml:space="preserve"> </w:t>
            </w:r>
            <w:r w:rsidR="00835B91"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227D6D23" wp14:editId="40D09B27">
                      <wp:extent cx="1371600" cy="800100"/>
                      <wp:effectExtent l="47625" t="0" r="0" b="28575"/>
                      <wp:docPr id="9" name="Group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800100"/>
                                <a:chOff x="2781" y="8419"/>
                                <a:chExt cx="1980" cy="986"/>
                              </a:xfrm>
                            </wpg:grpSpPr>
                            <wpg:grpSp>
                              <wpg:cNvPr id="10" name="Group 486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2781" y="8505"/>
                                  <a:ext cx="1440" cy="900"/>
                                  <a:chOff x="3861" y="5404"/>
                                  <a:chExt cx="1440" cy="900"/>
                                </a:xfrm>
                              </wpg:grpSpPr>
                              <wps:wsp>
                                <wps:cNvPr id="11" name="AutoShape 4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540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Rectangle 4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61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" name="Text Box 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" y="8419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05AF23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p</w:t>
                                    </w:r>
                                    <w:proofErr w:type="gramEnd"/>
                                    <w:r w:rsidRPr="00B81B44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4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" y="868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A0F2C4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1" y="886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B14BCE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DDC4B46" id="Group 485" o:spid="_x0000_s1048" style="width:108pt;height:63pt;mso-position-horizontal-relative:char;mso-position-vertical-relative:line" coordorigin="2781,8419" coordsize="1980,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">
                      <v:group id="Group 486" o:spid="_x0000_s1049" style="position:absolute;left:2781;top:8505;width:1440;height:900;flip:x y" coordorigin="3861,5404" coordsize="14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zOoTFAAAA2wAA&#10;AA8AAAAAAAAAAAAAAAAAqgIAAGRycy9kb3ducmV2LnhtbFBLBQYAAAAABAAEAPoAAACcAwAAAAA=&#10;">
                        <v:shape id="AutoShape 487" o:spid="_x0000_s1050" type="#_x0000_t6" style="position:absolute;left:3861;top:5404;width:14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KDEMMA&#10;AADbAAAADwAAAGRycy9kb3ducmV2LnhtbERPS2sCMRC+C/0PYQq9aVYPWlbjIpbSpVDw0SLehs3s&#10;AzeTJUnX7b83QsHbfHzPWWWDaUVPzjeWFUwnCQjiwuqGKwXfx/fxKwgfkDW2lknBH3nI1k+jFaba&#10;XnlP/SFUIoawT1FBHUKXSumLmgz6ie2II1daZzBE6CqpHV5juGnlLEnm0mDDsaHGjrY1FZfDr1Ew&#10;qz5/3OJ8yvVHOc/3Xzu5fbv0Sr08D5sliEBDeIj/3bmO86dw/yUe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KDEMMAAADbAAAADwAAAAAAAAAAAAAAAACYAgAAZHJzL2Rv&#10;d25yZXYueG1sUEsFBgAAAAAEAAQA9QAAAIgDAAAAAA==&#10;" strokeweight="1.5pt"/>
                        <v:rect id="Rectangle 488" o:spid="_x0000_s1051" style="position:absolute;left:3861;top:61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fDgcEA&#10;AADbAAAADwAAAGRycy9kb3ducmV2LnhtbERPS4vCMBC+C/6HMIIX0VQFka5RRHdBPAg+wD0OzdgW&#10;m0lJolZ/vVlY8DYf33Nmi8ZU4k7Ol5YVDAcJCOLM6pJzBafjT38KwgdkjZVlUvAkD4t5uzXDVNsH&#10;7+l+CLmIIexTVFCEUKdS+qwgg35ga+LIXawzGCJ0udQOHzHcVHKUJBNpsOTYUGBNq4Ky6+FmFNTn&#10;FZrvnQxb9xy/fm+n3Xqd9JTqdprlF4hATfiI/90bHeeP4O+XeIC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w4HBAAAA2wAAAA8AAAAAAAAAAAAAAAAAmAIAAGRycy9kb3du&#10;cmV2LnhtbFBLBQYAAAAABAAEAPUAAACGAwAAAAA=&#10;" strokeweight="1.5pt"/>
                      </v:group>
                      <v:shape id="Text Box 489" o:spid="_x0000_s1052" type="#_x0000_t202" style="position:absolute;left:2961;top:841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p</w:t>
                              </w:r>
                              <w:proofErr w:type="gramEnd"/>
                              <w:r w:rsidRPr="00B81B44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490" o:spid="_x0000_s1053" type="#_x0000_t202" style="position:absolute;left:4221;top:868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491" o:spid="_x0000_s1054" type="#_x0000_t202" style="position:absolute;left:3051;top:886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084B094" w14:textId="77777777" w:rsidR="00176DCB" w:rsidRPr="00B53DC3" w:rsidRDefault="00835B91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1DDCECEE" wp14:editId="3F7A1E0F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68580</wp:posOffset>
                      </wp:positionV>
                      <wp:extent cx="1143000" cy="800100"/>
                      <wp:effectExtent l="148590" t="0" r="3810" b="74295"/>
                      <wp:wrapNone/>
                      <wp:docPr id="2" name="Group 5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800100"/>
                                <a:chOff x="1881" y="7293"/>
                                <a:chExt cx="1800" cy="1080"/>
                              </a:xfrm>
                            </wpg:grpSpPr>
                            <wpg:grpSp>
                              <wpg:cNvPr id="3" name="Group 515"/>
                              <wpg:cNvGrpSpPr>
                                <a:grpSpLocks/>
                              </wpg:cNvGrpSpPr>
                              <wpg:grpSpPr bwMode="auto">
                                <a:xfrm rot="1795327">
                                  <a:off x="1881" y="7293"/>
                                  <a:ext cx="1440" cy="900"/>
                                  <a:chOff x="3861" y="2524"/>
                                  <a:chExt cx="1440" cy="900"/>
                                </a:xfrm>
                              </wpg:grpSpPr>
                              <wps:wsp>
                                <wps:cNvPr id="4" name="AutoShape 516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861" y="252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Rectangle 5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21" y="324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" name="Text Box 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1" y="7653"/>
                                  <a:ext cx="810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837BA6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s</w:t>
                                    </w:r>
                                    <w:proofErr w:type="gramEnd"/>
                                    <w:r w:rsidRPr="00B81B44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6" y="74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AD98D2" w14:textId="77777777"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80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91AB8E" w14:textId="77777777" w:rsidR="00176DCB" w:rsidRPr="00B81B44" w:rsidRDefault="00176DCB" w:rsidP="008941E6">
                                    <w:pPr>
                                      <w:pStyle w:val="Footer"/>
                                      <w:tabs>
                                        <w:tab w:val="clear" w:pos="4320"/>
                                        <w:tab w:val="clear" w:pos="8640"/>
                                      </w:tabs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19E7BF" id="Group 514" o:spid="_x0000_s1055" style="position:absolute;margin-left:45.45pt;margin-top:5.4pt;width:90pt;height:63pt;z-index:251666432;mso-position-horizontal-relative:text;mso-position-vertical-relative:text" coordorigin="1881,7293" coordsize="180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">
                      <v:group id="Group 515" o:spid="_x0000_s1056" style="position:absolute;left:1881;top:7293;width:1440;height:900;rotation:1960976fd" coordorigin="3861,2524" coordsize="14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vD6MwwAAANoAAAAP&#10;AAAAAAAAAAAAAAAAAKoCAABkcnMvZG93bnJldi54bWxQSwUGAAAAAAQABAD6AAAAmgMAAAAA&#10;">
                        <v:shape id="AutoShape 516" o:spid="_x0000_s1057" type="#_x0000_t6" style="position:absolute;left:3861;top:2524;width:1440;height:9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5nvcUA&#10;AADaAAAADwAAAGRycy9kb3ducmV2LnhtbESPT2vCQBTE74LfYXlCb82mtWhNs4oUC7b0UK2gx2f2&#10;5Q9m34bsauK3dwsFj8PM/IZJF72pxYVaV1lW8BTFIIgzqysuFOx+Px5fQTiPrLG2TAqu5GAxHw5S&#10;TLTteEOXrS9EgLBLUEHpfZNI6bKSDLrINsTBy21r0AfZFlK32AW4qeVzHE+kwYrDQokNvZeUnbZn&#10;o+BrlY+7bPZ53FfnbiLX05/996FQ6mHUL99AeOr9PfzfXmsFL/B3Jdw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fme9xQAAANoAAAAPAAAAAAAAAAAAAAAAAJgCAABkcnMv&#10;ZG93bnJldi54bWxQSwUGAAAAAAQABAD1AAAAigMAAAAA&#10;" strokeweight="1.5pt"/>
                        <v:rect id="Rectangle 517" o:spid="_x0000_s1058" style="position:absolute;left:5121;top:32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8nFcMA&#10;AADaAAAADwAAAGRycy9kb3ducmV2LnhtbESPT4vCMBTE7wt+h/AEL6KpiiJdo4i6sHgQ/AO7x0fz&#10;ti02LyWJWv30RhD2OMzMb5jZojGVuJLzpWUFg34CgjizuuRcwen41ZuC8AFZY2WZFNzJw2Le+phh&#10;qu2N93Q9hFxECPsUFRQh1KmUPivIoO/bmjh6f9YZDFG6XGqHtwg3lRwmyUQaLDkuFFjTqqDsfLgY&#10;BfXPCs1mJ8PW3UeP38tpt14nXaU67Wb5CSJQE/7D7/a3VjCG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8nFcMAAADaAAAADwAAAAAAAAAAAAAAAACYAgAAZHJzL2Rv&#10;d25yZXYueG1sUEsFBgAAAAAEAAQA9QAAAIgDAAAAAA==&#10;" strokeweight="1.5pt"/>
                      </v:group>
                      <v:shape id="Text Box 518" o:spid="_x0000_s1059" type="#_x0000_t202" style="position:absolute;left:2061;top:7653;width:810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s</w:t>
                              </w:r>
                              <w:proofErr w:type="gramEnd"/>
                              <w:r w:rsidRPr="00B81B44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19" o:spid="_x0000_s1060" type="#_x0000_t202" style="position:absolute;left:2496;top:741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32</w:t>
                              </w:r>
                            </w:p>
                          </w:txbxContent>
                        </v:textbox>
                      </v:shape>
                      <v:shape id="Text Box 520" o:spid="_x0000_s1061" type="#_x0000_t202" style="position:absolute;left:3141;top:801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pStyle w:val="Foot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76DCB" w:rsidRPr="00BD2E14">
              <w:rPr>
                <w:rFonts w:cs="Arial"/>
                <w:b/>
                <w:sz w:val="22"/>
                <w:szCs w:val="22"/>
              </w:rPr>
              <w:t>17.</w:t>
            </w:r>
            <w:r w:rsidR="00176DCB" w:rsidRPr="00B53DC3">
              <w:rPr>
                <w:rFonts w:cs="Arial"/>
                <w:sz w:val="22"/>
                <w:szCs w:val="22"/>
              </w:rPr>
              <w:t xml:space="preserve"> Find s.</w:t>
            </w:r>
          </w:p>
          <w:p w14:paraId="1D76DB82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73CFD77A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078A4794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5EE8ADBD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1F5E159C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776FD55D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18594CDF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</w:p>
        </w:tc>
      </w:tr>
      <w:tr w:rsidR="00176DCB" w:rsidRPr="00B53DC3" w14:paraId="26558A45" w14:textId="77777777" w:rsidTr="00D21FD5">
        <w:trPr>
          <w:trHeight w:val="535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11622C89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I. Trig Word Problem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E533D63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Draw the picture.  Label the sides.</w:t>
            </w:r>
          </w:p>
          <w:p w14:paraId="5A66F2F4" w14:textId="77777777" w:rsidR="00176DCB" w:rsidRPr="00B53DC3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Set up the ratio, and solve.</w: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A835B60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8</w:t>
            </w:r>
            <w:r w:rsidRPr="00BD2E14">
              <w:rPr>
                <w:rFonts w:cs="Arial"/>
                <w:b/>
                <w:sz w:val="22"/>
                <w:szCs w:val="22"/>
              </w:rPr>
              <w:t>.</w:t>
            </w:r>
            <w:r w:rsidRPr="00B53DC3">
              <w:rPr>
                <w:rFonts w:cs="Arial"/>
                <w:sz w:val="22"/>
                <w:szCs w:val="22"/>
              </w:rPr>
              <w:t xml:space="preserve"> From 25 feet away from the base of a building, the angle of elevation from the ground to the top of a building is measured to be 38°.  How tall is the building?</w:t>
            </w:r>
          </w:p>
          <w:p w14:paraId="5C553875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4C63BE63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298BCCA9" w14:textId="77777777" w:rsidR="00176DCB" w:rsidRDefault="00176DCB" w:rsidP="00D21FD5">
            <w:pPr>
              <w:rPr>
                <w:rFonts w:cs="Arial"/>
                <w:noProof/>
                <w:sz w:val="22"/>
                <w:szCs w:val="22"/>
              </w:rPr>
            </w:pPr>
          </w:p>
          <w:p w14:paraId="73372A10" w14:textId="77777777" w:rsidR="00176DCB" w:rsidRPr="00B53DC3" w:rsidRDefault="00176DCB" w:rsidP="00D21FD5">
            <w:pPr>
              <w:rPr>
                <w:rFonts w:cs="Arial"/>
                <w:noProof/>
                <w:sz w:val="22"/>
                <w:szCs w:val="22"/>
              </w:rPr>
            </w:pPr>
          </w:p>
        </w:tc>
      </w:tr>
      <w:tr w:rsidR="00176DCB" w:rsidRPr="00B53DC3" w14:paraId="031FCB0D" w14:textId="77777777" w:rsidTr="00D21FD5">
        <w:trPr>
          <w:trHeight w:val="535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AA6469E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7EFF52A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B9D16F6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19</w:t>
            </w:r>
            <w:r w:rsidRPr="00B53DC3">
              <w:rPr>
                <w:rFonts w:cs="Arial"/>
                <w:b/>
                <w:sz w:val="22"/>
                <w:szCs w:val="22"/>
              </w:rPr>
              <w:t xml:space="preserve">. </w:t>
            </w:r>
            <w:r w:rsidRPr="00B53DC3">
              <w:rPr>
                <w:rFonts w:cs="Arial"/>
                <w:sz w:val="22"/>
                <w:szCs w:val="22"/>
              </w:rPr>
              <w:t>A kite is 35 feet in the air and the string forms an angle of 62° with the ground.  How long is the string?</w:t>
            </w:r>
          </w:p>
          <w:p w14:paraId="0486B8E2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3F6F5D97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2E663922" w14:textId="77777777" w:rsidR="00176DCB" w:rsidRDefault="00176DCB" w:rsidP="00D21FD5">
            <w:pPr>
              <w:rPr>
                <w:rFonts w:cs="Arial"/>
                <w:sz w:val="22"/>
                <w:szCs w:val="22"/>
              </w:rPr>
            </w:pPr>
          </w:p>
          <w:p w14:paraId="22AA8793" w14:textId="77777777" w:rsidR="00176DCB" w:rsidRPr="00B53DC3" w:rsidRDefault="00176DCB" w:rsidP="00D21FD5">
            <w:pPr>
              <w:rPr>
                <w:rFonts w:cs="Arial"/>
                <w:noProof/>
                <w:sz w:val="22"/>
                <w:szCs w:val="22"/>
              </w:rPr>
            </w:pPr>
          </w:p>
        </w:tc>
      </w:tr>
    </w:tbl>
    <w:p w14:paraId="75BD717C" w14:textId="77777777" w:rsidR="00B42A55" w:rsidRPr="00DB76DD" w:rsidRDefault="00B42A55" w:rsidP="00595D65">
      <w:pPr>
        <w:rPr>
          <w:sz w:val="20"/>
          <w:szCs w:val="20"/>
        </w:rPr>
        <w:sectPr w:rsidR="00B42A55" w:rsidRPr="00DB76DD" w:rsidSect="003B446B">
          <w:headerReference w:type="default" r:id="rId33"/>
          <w:footerReference w:type="default" r:id="rId34"/>
          <w:type w:val="continuous"/>
          <w:pgSz w:w="12240" w:h="15840"/>
          <w:pgMar w:top="864" w:right="864" w:bottom="270" w:left="864" w:header="720" w:footer="720" w:gutter="0"/>
          <w:cols w:sep="1" w:space="720"/>
        </w:sectPr>
      </w:pPr>
    </w:p>
    <w:p w14:paraId="7FB791FD" w14:textId="77777777" w:rsidR="00B42A55" w:rsidRPr="00DB76DD" w:rsidRDefault="00B42A55" w:rsidP="00ED11BD">
      <w:pPr>
        <w:spacing w:line="2400" w:lineRule="auto"/>
      </w:pPr>
    </w:p>
    <w:sectPr w:rsidR="00B42A55" w:rsidRPr="00DB76DD" w:rsidSect="00B42A55">
      <w:type w:val="continuous"/>
      <w:pgSz w:w="12240" w:h="15840"/>
      <w:pgMar w:top="864" w:right="864" w:bottom="270" w:left="864" w:header="720" w:footer="720" w:gutter="0"/>
      <w:cols w:num="2" w:space="720" w:equalWidth="0">
        <w:col w:w="4896" w:space="720"/>
        <w:col w:w="4896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8A980B" w14:textId="77777777" w:rsidR="00223F7F" w:rsidRDefault="00223F7F">
      <w:r>
        <w:separator/>
      </w:r>
    </w:p>
  </w:endnote>
  <w:endnote w:type="continuationSeparator" w:id="0">
    <w:p w14:paraId="455384DD" w14:textId="77777777" w:rsidR="00223F7F" w:rsidRDefault="00223F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Segoe UI"/>
    <w:charset w:val="00"/>
    <w:family w:val="swiss"/>
    <w:pitch w:val="variable"/>
    <w:sig w:usb0="00000001" w:usb1="00000000" w:usb2="00000000" w:usb3="00000000" w:csb0="0000001B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E89B7D" w14:textId="77777777" w:rsidR="00D21FD5" w:rsidRDefault="00D21FD5" w:rsidP="003E3FC9">
    <w:pPr>
      <w:pStyle w:val="Footer"/>
      <w:pBdr>
        <w:top w:val="single" w:sz="12" w:space="1" w:color="auto"/>
      </w:pBdr>
      <w:tabs>
        <w:tab w:val="clear" w:pos="4320"/>
        <w:tab w:val="clear" w:pos="8640"/>
        <w:tab w:val="center" w:pos="4680"/>
        <w:tab w:val="right" w:pos="10530"/>
      </w:tabs>
    </w:pPr>
    <w:r>
      <w:rPr>
        <w:rFonts w:ascii="ZapfHumnst BT" w:hAnsi="ZapfHumnst BT"/>
        <w:sz w:val="18"/>
        <w:szCs w:val="18"/>
      </w:rPr>
      <w:tab/>
    </w:r>
    <w:r w:rsidRPr="00B24728">
      <w:rPr>
        <w:rFonts w:ascii="ZapfHumnst BT" w:hAnsi="ZapfHumnst BT"/>
        <w:i/>
        <w:sz w:val="18"/>
        <w:szCs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DFF6BF" w14:textId="77777777" w:rsidR="00223F7F" w:rsidRDefault="00223F7F">
      <w:r>
        <w:separator/>
      </w:r>
    </w:p>
  </w:footnote>
  <w:footnote w:type="continuationSeparator" w:id="0">
    <w:p w14:paraId="4E087870" w14:textId="77777777" w:rsidR="00223F7F" w:rsidRDefault="00223F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AC6D02" w14:textId="77777777" w:rsidR="00D21FD5" w:rsidRPr="003E3FC9" w:rsidRDefault="00182DEB" w:rsidP="003E3FC9">
    <w:pPr>
      <w:pStyle w:val="Header"/>
      <w:pBdr>
        <w:bottom w:val="single" w:sz="12" w:space="1" w:color="auto"/>
      </w:pBdr>
      <w:tabs>
        <w:tab w:val="clear" w:pos="4320"/>
        <w:tab w:val="clear" w:pos="8640"/>
        <w:tab w:val="center" w:pos="4680"/>
        <w:tab w:val="right" w:pos="10530"/>
      </w:tabs>
      <w:rPr>
        <w:rFonts w:cs="Arial"/>
      </w:rPr>
    </w:pPr>
    <w:r>
      <w:rPr>
        <w:rFonts w:cs="Arial"/>
      </w:rPr>
      <w:t>Geometry</w:t>
    </w:r>
    <w:r w:rsidR="00D21FD5" w:rsidRPr="003E3FC9">
      <w:rPr>
        <w:rFonts w:cs="Arial"/>
        <w:b/>
      </w:rPr>
      <w:tab/>
    </w:r>
    <w:r w:rsidR="00431418">
      <w:rPr>
        <w:rFonts w:cs="Arial"/>
        <w:b/>
      </w:rPr>
      <w:t xml:space="preserve">           Unit 3</w:t>
    </w:r>
    <w:r w:rsidR="00D21FD5">
      <w:rPr>
        <w:rFonts w:cs="Arial"/>
        <w:b/>
      </w:rPr>
      <w:t xml:space="preserve"> Review Sheet  </w:t>
    </w:r>
    <w:r w:rsidR="00D21FD5" w:rsidRPr="003E3FC9">
      <w:rPr>
        <w:rFonts w:cs="Arial"/>
        <w:b/>
      </w:rPr>
      <w:tab/>
    </w:r>
    <w:r w:rsidR="00D21FD5">
      <w:rPr>
        <w:rFonts w:cs="Arial"/>
      </w:rPr>
      <w:t>Similarity and Right Triang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B33662"/>
    <w:multiLevelType w:val="hybridMultilevel"/>
    <w:tmpl w:val="9CCA5E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D10176"/>
    <w:multiLevelType w:val="hybridMultilevel"/>
    <w:tmpl w:val="FE5A79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4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9EE4EEE"/>
    <w:multiLevelType w:val="hybridMultilevel"/>
    <w:tmpl w:val="EC9EFD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6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33"/>
  </w:num>
  <w:num w:numId="3">
    <w:abstractNumId w:val="11"/>
  </w:num>
  <w:num w:numId="4">
    <w:abstractNumId w:val="9"/>
  </w:num>
  <w:num w:numId="5">
    <w:abstractNumId w:val="6"/>
  </w:num>
  <w:num w:numId="6">
    <w:abstractNumId w:val="38"/>
  </w:num>
  <w:num w:numId="7">
    <w:abstractNumId w:val="14"/>
  </w:num>
  <w:num w:numId="8">
    <w:abstractNumId w:val="7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39"/>
  </w:num>
  <w:num w:numId="15">
    <w:abstractNumId w:val="0"/>
  </w:num>
  <w:num w:numId="16">
    <w:abstractNumId w:val="36"/>
  </w:num>
  <w:num w:numId="17">
    <w:abstractNumId w:val="31"/>
  </w:num>
  <w:num w:numId="18">
    <w:abstractNumId w:val="22"/>
  </w:num>
  <w:num w:numId="19">
    <w:abstractNumId w:val="1"/>
  </w:num>
  <w:num w:numId="20">
    <w:abstractNumId w:val="35"/>
  </w:num>
  <w:num w:numId="21">
    <w:abstractNumId w:val="3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3"/>
  </w:num>
  <w:num w:numId="27">
    <w:abstractNumId w:val="2"/>
  </w:num>
  <w:num w:numId="28">
    <w:abstractNumId w:val="8"/>
  </w:num>
  <w:num w:numId="29">
    <w:abstractNumId w:val="37"/>
  </w:num>
  <w:num w:numId="30">
    <w:abstractNumId w:val="27"/>
  </w:num>
  <w:num w:numId="31">
    <w:abstractNumId w:val="5"/>
  </w:num>
  <w:num w:numId="32">
    <w:abstractNumId w:val="19"/>
  </w:num>
  <w:num w:numId="33">
    <w:abstractNumId w:val="10"/>
  </w:num>
  <w:num w:numId="34">
    <w:abstractNumId w:val="23"/>
  </w:num>
  <w:num w:numId="35">
    <w:abstractNumId w:val="30"/>
  </w:num>
  <w:num w:numId="36">
    <w:abstractNumId w:val="40"/>
  </w:num>
  <w:num w:numId="37">
    <w:abstractNumId w:val="29"/>
  </w:num>
  <w:num w:numId="38">
    <w:abstractNumId w:val="34"/>
  </w:num>
  <w:num w:numId="39">
    <w:abstractNumId w:val="32"/>
  </w:num>
  <w:num w:numId="40">
    <w:abstractNumId w:val="4"/>
  </w:num>
  <w:num w:numId="41">
    <w:abstractNumId w:val="15"/>
  </w:num>
  <w:num w:numId="42">
    <w:abstractNumId w:val="1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96B18"/>
    <w:rsid w:val="000A3547"/>
    <w:rsid w:val="000A3ACA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76DCB"/>
    <w:rsid w:val="00182DEB"/>
    <w:rsid w:val="001B5FD9"/>
    <w:rsid w:val="001D4B38"/>
    <w:rsid w:val="001F203B"/>
    <w:rsid w:val="001F266B"/>
    <w:rsid w:val="002012AB"/>
    <w:rsid w:val="00223F7F"/>
    <w:rsid w:val="002335C6"/>
    <w:rsid w:val="0024046E"/>
    <w:rsid w:val="0025141E"/>
    <w:rsid w:val="0028556F"/>
    <w:rsid w:val="002909CD"/>
    <w:rsid w:val="002A5305"/>
    <w:rsid w:val="002B75BE"/>
    <w:rsid w:val="002C0B8B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7D51"/>
    <w:rsid w:val="00431418"/>
    <w:rsid w:val="0043421C"/>
    <w:rsid w:val="00436C1B"/>
    <w:rsid w:val="00443391"/>
    <w:rsid w:val="00462F24"/>
    <w:rsid w:val="00473CE5"/>
    <w:rsid w:val="00476DAF"/>
    <w:rsid w:val="004845E7"/>
    <w:rsid w:val="004867A5"/>
    <w:rsid w:val="004C6AF2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6658"/>
    <w:rsid w:val="00562D0A"/>
    <w:rsid w:val="00576873"/>
    <w:rsid w:val="00577269"/>
    <w:rsid w:val="00577360"/>
    <w:rsid w:val="0058651E"/>
    <w:rsid w:val="00591E3A"/>
    <w:rsid w:val="00594E1C"/>
    <w:rsid w:val="00595D65"/>
    <w:rsid w:val="005B70EC"/>
    <w:rsid w:val="005C54DC"/>
    <w:rsid w:val="005D49CB"/>
    <w:rsid w:val="00615E23"/>
    <w:rsid w:val="0063570C"/>
    <w:rsid w:val="006514FC"/>
    <w:rsid w:val="00662964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E4061"/>
    <w:rsid w:val="006E4385"/>
    <w:rsid w:val="00700C80"/>
    <w:rsid w:val="00715D49"/>
    <w:rsid w:val="0072583C"/>
    <w:rsid w:val="00731AA4"/>
    <w:rsid w:val="007321EE"/>
    <w:rsid w:val="00734B63"/>
    <w:rsid w:val="00745050"/>
    <w:rsid w:val="00753FE6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5B91"/>
    <w:rsid w:val="00837DC8"/>
    <w:rsid w:val="00840029"/>
    <w:rsid w:val="0084427F"/>
    <w:rsid w:val="008457DA"/>
    <w:rsid w:val="00855418"/>
    <w:rsid w:val="00875529"/>
    <w:rsid w:val="008941E6"/>
    <w:rsid w:val="008B599F"/>
    <w:rsid w:val="0092343F"/>
    <w:rsid w:val="00933576"/>
    <w:rsid w:val="00933CBD"/>
    <w:rsid w:val="00936465"/>
    <w:rsid w:val="00946C56"/>
    <w:rsid w:val="00981769"/>
    <w:rsid w:val="0099069B"/>
    <w:rsid w:val="00990B4D"/>
    <w:rsid w:val="009926B3"/>
    <w:rsid w:val="009A6DCB"/>
    <w:rsid w:val="009C0D4C"/>
    <w:rsid w:val="009E3615"/>
    <w:rsid w:val="009F1232"/>
    <w:rsid w:val="009F2357"/>
    <w:rsid w:val="009F7B38"/>
    <w:rsid w:val="00A077F1"/>
    <w:rsid w:val="00A50C95"/>
    <w:rsid w:val="00A7740E"/>
    <w:rsid w:val="00A81AC0"/>
    <w:rsid w:val="00A84397"/>
    <w:rsid w:val="00A91D3D"/>
    <w:rsid w:val="00AB5DB1"/>
    <w:rsid w:val="00B04B34"/>
    <w:rsid w:val="00B178BC"/>
    <w:rsid w:val="00B20D73"/>
    <w:rsid w:val="00B22FA7"/>
    <w:rsid w:val="00B42A55"/>
    <w:rsid w:val="00B42E63"/>
    <w:rsid w:val="00B60691"/>
    <w:rsid w:val="00B634CB"/>
    <w:rsid w:val="00B736EC"/>
    <w:rsid w:val="00B7390B"/>
    <w:rsid w:val="00B8474C"/>
    <w:rsid w:val="00BD1987"/>
    <w:rsid w:val="00BD2E14"/>
    <w:rsid w:val="00BD4A72"/>
    <w:rsid w:val="00BD6446"/>
    <w:rsid w:val="00BF2B5D"/>
    <w:rsid w:val="00C0705C"/>
    <w:rsid w:val="00C10620"/>
    <w:rsid w:val="00C143EC"/>
    <w:rsid w:val="00C303BC"/>
    <w:rsid w:val="00C332E3"/>
    <w:rsid w:val="00C449A4"/>
    <w:rsid w:val="00C514B2"/>
    <w:rsid w:val="00C76981"/>
    <w:rsid w:val="00C91448"/>
    <w:rsid w:val="00CB21E3"/>
    <w:rsid w:val="00CB2E2C"/>
    <w:rsid w:val="00CC1B0B"/>
    <w:rsid w:val="00CD1659"/>
    <w:rsid w:val="00D051DD"/>
    <w:rsid w:val="00D116EE"/>
    <w:rsid w:val="00D21FD5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A4B62"/>
    <w:rsid w:val="00DA4E21"/>
    <w:rsid w:val="00DA74B6"/>
    <w:rsid w:val="00DB76DD"/>
    <w:rsid w:val="00DC2ADD"/>
    <w:rsid w:val="00DD32C5"/>
    <w:rsid w:val="00E02F0E"/>
    <w:rsid w:val="00E1197C"/>
    <w:rsid w:val="00E172FD"/>
    <w:rsid w:val="00E326D7"/>
    <w:rsid w:val="00E81045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5F5F"/>
    <w:rsid w:val="00F0655F"/>
    <w:rsid w:val="00F10BA9"/>
    <w:rsid w:val="00F23947"/>
    <w:rsid w:val="00F25A68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4:docId w14:val="48D7CE2C"/>
  <w15:docId w15:val="{E9C19A29-73A5-48F2-9586-4B9F18C41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906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906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8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2</cp:revision>
  <cp:lastPrinted>2017-10-17T13:38:00Z</cp:lastPrinted>
  <dcterms:created xsi:type="dcterms:W3CDTF">2017-10-17T13:38:00Z</dcterms:created>
  <dcterms:modified xsi:type="dcterms:W3CDTF">2017-10-1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